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绝密★考试结束前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0学年第一学期浙江省精诚联盟10月联考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一年级数学学科 试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考生须知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本卷共3页，满分120分，考试时间100分钟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答题前，在答题卷指定区域填写班级、姓名、考场号、座位号及准考证号并填涂相应数字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所有答案必须写在答题纸上，写在试卷上无效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考试结束后，只需上交答题纸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选择题（本题共8小题，每小题5分，共40分.在每小题给出的四个选项中，只有一项是符合题目要求的.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下列几组对象可以构成集合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充分接近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实数的全体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善良的人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某单位所有身高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以上的人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世界著名的科学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下列各图中，可表示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图象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61390" cy="8566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7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905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89965" cy="90424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7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476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61390" cy="9423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7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905" cy="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89965" cy="875665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476" cy="8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8" o:spt="75" type="#_x0000_t75" style="height:33.75pt;width:7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0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1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5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充分不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必要不充分条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既不充分又不必要条件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不等式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6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7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8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9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0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已知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41" o:spt="75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0或-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-1或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-1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下列命题的否定为真命题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命题“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命题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命题“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8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命题“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已知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3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有解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055" o:spt="75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6" o:spt="75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057" o:spt="75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8" o:spt="75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选择题（本小题共4小题，每小题5分，共20分.在每小题给出的选项中，有多项符合题目要求.全部选对的得5分，有选错的得0分，部分选对的得3分.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下列表示正确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1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下列函数中值域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有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4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66" o:spt="75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7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若非零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不等式不一定成立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1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4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已知狄利克雷函数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75" o:spt="75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结论正确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域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定义域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0" o:spt="75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经过点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2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（本大题共4小题，每小题5分，共20分.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3" o:spt="75" type="#_x0000_t75" style="height:17.25pt;width:145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设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85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86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大小关系为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函数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89" o:spt="75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0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图片 100140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2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93" o:spt="75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为________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解答题（本大题共3小题，17题12分，18题14分，19题14分，共40分.解答应写出文字说明、证明过程或演算步骤.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（12分）设全集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5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6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97" o:spt="75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9" o:spt="75" type="#_x0000_t75" style="height:17.25pt;width:85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满足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00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（14分）已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2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讨论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4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5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（14分）已知函数</w:t>
      </w:r>
      <w:r>
        <w:rPr>
          <w:rFonts w:ascii="Times New Roman" w:hAnsi="Times New Roman"/>
          <w:color w:val="000000" w:themeColor="text1"/>
          <w:position w:val="-66"/>
          <w14:textFill>
            <w14:solidFill>
              <w14:schemeClr w14:val="tx1"/>
            </w14:solidFill>
          </w14:textFill>
        </w:rPr>
        <w:object>
          <v:shape id="_x0000_i1107" o:spt="75" type="#_x0000_t75" style="height:72pt;width:13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域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设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9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0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对于任意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总存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2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3" o:spt="75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0学年第一学期浙江省精诚联盟10月联考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一年级数学学科参考答案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ADDD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多选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10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11.ABD   12.BC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14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15.1   16.7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简答题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7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8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9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0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2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4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8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9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0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1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3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4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6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7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且仅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9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0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1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2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等号取到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3" o:spt="75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值域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4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域是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值域的子集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8" o:spt="7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149" o:spt="75" type="#_x0000_t75" style="height:66pt;width:65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2" o:spt="7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153" o:spt="75" type="#_x0000_t75" style="height:66pt;width:66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4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5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6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FF0000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A6BCF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52A13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13636"/>
    <w:rsid w:val="00435F83"/>
    <w:rsid w:val="00444A46"/>
    <w:rsid w:val="0046214C"/>
    <w:rsid w:val="00476955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AE8"/>
    <w:rsid w:val="006D5DE9"/>
    <w:rsid w:val="006F45E0"/>
    <w:rsid w:val="00701D6B"/>
    <w:rsid w:val="007061B2"/>
    <w:rsid w:val="00740A09"/>
    <w:rsid w:val="00761D75"/>
    <w:rsid w:val="00762E26"/>
    <w:rsid w:val="007C7475"/>
    <w:rsid w:val="008104EB"/>
    <w:rsid w:val="00832EC9"/>
    <w:rsid w:val="00833029"/>
    <w:rsid w:val="00857F56"/>
    <w:rsid w:val="008634CD"/>
    <w:rsid w:val="008731FA"/>
    <w:rsid w:val="00880A38"/>
    <w:rsid w:val="00893DD6"/>
    <w:rsid w:val="008D2E94"/>
    <w:rsid w:val="008E68E1"/>
    <w:rsid w:val="008F1F3A"/>
    <w:rsid w:val="00974E0F"/>
    <w:rsid w:val="00982128"/>
    <w:rsid w:val="009A27BF"/>
    <w:rsid w:val="009B5666"/>
    <w:rsid w:val="009C4252"/>
    <w:rsid w:val="009F0454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80D67"/>
    <w:rsid w:val="00B8100F"/>
    <w:rsid w:val="00B8756F"/>
    <w:rsid w:val="00B96924"/>
    <w:rsid w:val="00BB50C6"/>
    <w:rsid w:val="00C02815"/>
    <w:rsid w:val="00C321EB"/>
    <w:rsid w:val="00CA4A07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C50C8"/>
    <w:rsid w:val="00DF071B"/>
    <w:rsid w:val="00E2285F"/>
    <w:rsid w:val="00E22C2C"/>
    <w:rsid w:val="00E274CA"/>
    <w:rsid w:val="00E34431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A1F"/>
    <w:rsid w:val="00FB34D2"/>
    <w:rsid w:val="00FB4B17"/>
    <w:rsid w:val="00FC5860"/>
    <w:rsid w:val="00FD377B"/>
    <w:rsid w:val="00FF2D79"/>
    <w:rsid w:val="00FF517A"/>
    <w:rsid w:val="38274566"/>
    <w:rsid w:val="5EC5245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9.bin"/><Relationship Id="rId277" Type="http://schemas.openxmlformats.org/officeDocument/2006/relationships/fontTable" Target="fontTable.xml"/><Relationship Id="rId276" Type="http://schemas.openxmlformats.org/officeDocument/2006/relationships/customXml" Target="../customXml/item2.xml"/><Relationship Id="rId275" Type="http://schemas.openxmlformats.org/officeDocument/2006/relationships/customXml" Target="../customXml/item1.xml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3.wmf"/><Relationship Id="rId17" Type="http://schemas.microsoft.com/office/2007/relationships/hdphoto" Target="media/hdphoto4.wdp"/><Relationship Id="rId169" Type="http://schemas.openxmlformats.org/officeDocument/2006/relationships/oleObject" Target="embeddings/oleObject80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8.wmf"/><Relationship Id="rId16" Type="http://schemas.openxmlformats.org/officeDocument/2006/relationships/image" Target="media/image7.png"/><Relationship Id="rId159" Type="http://schemas.openxmlformats.org/officeDocument/2006/relationships/oleObject" Target="embeddings/oleObject75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3.wmf"/><Relationship Id="rId15" Type="http://schemas.microsoft.com/office/2007/relationships/hdphoto" Target="media/hdphoto3.wdp"/><Relationship Id="rId149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9.png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png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1.bin"/><Relationship Id="rId13" Type="http://schemas.microsoft.com/office/2007/relationships/hdphoto" Target="media/hdphoto2.wdp"/><Relationship Id="rId129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8.wmf"/><Relationship Id="rId12" Type="http://schemas.openxmlformats.org/officeDocument/2006/relationships/image" Target="media/image5.png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0.bin"/><Relationship Id="rId11" Type="http://schemas.microsoft.com/office/2007/relationships/hdphoto" Target="media/hdphoto1.wdp"/><Relationship Id="rId109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A448300-06EF-4BFC-B898-F3E957D2E27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41</Words>
  <Characters>1225</Characters>
  <Lines>34</Lines>
  <Paragraphs>9</Paragraphs>
  <TotalTime>0</TotalTime>
  <ScaleCrop>false</ScaleCrop>
  <LinksUpToDate>false</LinksUpToDate>
  <CharactersWithSpaces>132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8T13:55:12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